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2F44" w:rsidRPr="00322F44" w:rsidRDefault="00322F44" w:rsidP="00322F4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F4081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 xml:space="preserve">PHIẾU BÀI TẬP SỐ </w:t>
      </w:r>
      <w:r w:rsidR="007708A7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>3</w:t>
      </w:r>
      <w:r w:rsidRPr="004F4081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 xml:space="preserve"> – TOÁN 7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F4081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>Bài 1. </w:t>
      </w:r>
      <w:r w:rsidR="007708A7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>hời gian làm một bài tập (tí</w:t>
      </w:r>
      <w:r w:rsidR="007708A7">
        <w:rPr>
          <w:rFonts w:ascii="Times New Roman" w:eastAsia="Times New Roman" w:hAnsi="Times New Roman" w:cs="Times New Roman"/>
          <w:sz w:val="24"/>
          <w:szCs w:val="24"/>
        </w:rPr>
        <w:t>nh theo phút) của 30 học sinh được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 xml:space="preserve"> ghi lại như sau</w:t>
      </w:r>
      <w:r w:rsidR="007708A7">
        <w:rPr>
          <w:rFonts w:ascii="Times New Roman" w:eastAsia="Times New Roman" w:hAnsi="Times New Roman" w:cs="Times New Roman"/>
          <w:sz w:val="24"/>
          <w:szCs w:val="24"/>
        </w:rPr>
        <w:t>:</w:t>
      </w:r>
    </w:p>
    <w:tbl>
      <w:tblPr>
        <w:tblW w:w="99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953"/>
        <w:gridCol w:w="979"/>
        <w:gridCol w:w="981"/>
        <w:gridCol w:w="979"/>
        <w:gridCol w:w="1041"/>
        <w:gridCol w:w="990"/>
        <w:gridCol w:w="990"/>
        <w:gridCol w:w="900"/>
        <w:gridCol w:w="1170"/>
      </w:tblGrid>
      <w:tr w:rsidR="007708A7" w:rsidRPr="004F4081" w:rsidTr="007708A7">
        <w:tc>
          <w:tcPr>
            <w:tcW w:w="99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5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7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81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7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41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0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7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708A7" w:rsidRPr="004F4081" w:rsidTr="007708A7">
        <w:tc>
          <w:tcPr>
            <w:tcW w:w="99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7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81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7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41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0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7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7708A7" w:rsidRPr="004F4081" w:rsidTr="007708A7">
        <w:tc>
          <w:tcPr>
            <w:tcW w:w="99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3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7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81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79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41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7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</w:tr>
    </w:tbl>
    <w:p w:rsidR="00322F44" w:rsidRPr="00322F44" w:rsidRDefault="007708A7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. Dấu hiệu cần tìm hiểu là gì?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b. Lập bảng “tần số” và nhận xét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c. Tính số trung bình cộng và tìm mốt của dấu hiệu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d. Lập biểu đồ đoạn thẳng.</w:t>
      </w:r>
    </w:p>
    <w:p w:rsidR="006C2E18" w:rsidRDefault="006C2E18" w:rsidP="007708A7">
      <w:pPr>
        <w:shd w:val="clear" w:color="auto" w:fill="FFFFFF"/>
        <w:spacing w:after="0" w:line="240" w:lineRule="auto"/>
        <w:ind w:right="-54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</w:pPr>
    </w:p>
    <w:p w:rsidR="00322F44" w:rsidRPr="00322F44" w:rsidRDefault="00322F44" w:rsidP="007708A7">
      <w:pPr>
        <w:shd w:val="clear" w:color="auto" w:fill="FFFFFF"/>
        <w:spacing w:after="0" w:line="240" w:lineRule="auto"/>
        <w:ind w:right="-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F4081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>Bài 2. 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>Đ</w:t>
      </w:r>
      <w:r w:rsidR="007708A7">
        <w:rPr>
          <w:rFonts w:ascii="Times New Roman" w:eastAsia="Times New Roman" w:hAnsi="Times New Roman" w:cs="Times New Roman"/>
          <w:sz w:val="24"/>
          <w:szCs w:val="24"/>
        </w:rPr>
        <w:t>iểm thi đua trong các tháng trong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 xml:space="preserve"> năm học</w:t>
      </w:r>
      <w:r w:rsidR="007708A7">
        <w:rPr>
          <w:rFonts w:ascii="Times New Roman" w:eastAsia="Times New Roman" w:hAnsi="Times New Roman" w:cs="Times New Roman"/>
          <w:sz w:val="24"/>
          <w:szCs w:val="24"/>
        </w:rPr>
        <w:t xml:space="preserve"> 2018 - 2019 của lớp 7C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 xml:space="preserve"> được liệt kê trong bảng sau:</w:t>
      </w:r>
    </w:p>
    <w:tbl>
      <w:tblPr>
        <w:tblW w:w="9982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13"/>
        <w:gridCol w:w="889"/>
        <w:gridCol w:w="900"/>
        <w:gridCol w:w="900"/>
        <w:gridCol w:w="900"/>
        <w:gridCol w:w="900"/>
        <w:gridCol w:w="810"/>
        <w:gridCol w:w="990"/>
        <w:gridCol w:w="900"/>
        <w:gridCol w:w="1080"/>
      </w:tblGrid>
      <w:tr w:rsidR="004F4081" w:rsidRPr="00322F44" w:rsidTr="007708A7"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322F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Tháng</w:t>
            </w:r>
          </w:p>
        </w:tc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F4081" w:rsidRPr="00322F44" w:rsidTr="007708A7"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322F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Điểm</w:t>
            </w:r>
          </w:p>
        </w:tc>
        <w:tc>
          <w:tcPr>
            <w:tcW w:w="8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</w:tr>
    </w:tbl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a. Tìm dấu hiệu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b. Lập bảng “tần số” và nhận xét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c. Tính số trung bình cộng và tìm mốt của dấu hiệu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d. Lập biểu đồ đoạn thẳng.</w:t>
      </w:r>
    </w:p>
    <w:p w:rsidR="006C2E18" w:rsidRDefault="006C2E18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</w:pP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F4081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>Bài 3. 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>Kết quả điểm kiểm tra Toán của lớp 7</w:t>
      </w:r>
      <w:r w:rsidR="007708A7">
        <w:rPr>
          <w:rFonts w:ascii="Times New Roman" w:eastAsia="Times New Roman" w:hAnsi="Times New Roman" w:cs="Times New Roman"/>
          <w:sz w:val="24"/>
          <w:szCs w:val="24"/>
        </w:rPr>
        <w:t>E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 xml:space="preserve"> được ghi lại như sau :</w:t>
      </w:r>
    </w:p>
    <w:tbl>
      <w:tblPr>
        <w:tblW w:w="99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2"/>
        <w:gridCol w:w="990"/>
        <w:gridCol w:w="990"/>
        <w:gridCol w:w="990"/>
        <w:gridCol w:w="990"/>
        <w:gridCol w:w="990"/>
        <w:gridCol w:w="990"/>
        <w:gridCol w:w="990"/>
        <w:gridCol w:w="990"/>
        <w:gridCol w:w="1080"/>
      </w:tblGrid>
      <w:tr w:rsidR="004F4081" w:rsidRPr="00322F44" w:rsidTr="007708A7">
        <w:tc>
          <w:tcPr>
            <w:tcW w:w="98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8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4F4081" w:rsidRPr="00322F44" w:rsidTr="007708A7">
        <w:tc>
          <w:tcPr>
            <w:tcW w:w="98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7708A7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7708A7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8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4F4081" w:rsidRPr="00322F44" w:rsidTr="007708A7">
        <w:tc>
          <w:tcPr>
            <w:tcW w:w="98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8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4F4081" w:rsidRPr="00322F44" w:rsidTr="007708A7">
        <w:tc>
          <w:tcPr>
            <w:tcW w:w="98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8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a. Tìm dấu hiệu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b. Lập bảng “tần số” và nhận xét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c. Tính số trung bình cộng và tìm mốt của dấu hiệu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d. Lập biểu đồ đoạn thẳng.</w:t>
      </w:r>
    </w:p>
    <w:p w:rsidR="006C2E18" w:rsidRDefault="006C2E18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</w:pP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F4081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>Bài 4. 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>Số lượn</w:t>
      </w:r>
      <w:r w:rsidR="007708A7">
        <w:rPr>
          <w:rFonts w:ascii="Times New Roman" w:eastAsia="Times New Roman" w:hAnsi="Times New Roman" w:cs="Times New Roman"/>
          <w:sz w:val="24"/>
          <w:szCs w:val="24"/>
        </w:rPr>
        <w:t>g học sinh nam trong các lớp của một trường THCS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 xml:space="preserve"> được ghi lại trong bảng sau:</w:t>
      </w:r>
    </w:p>
    <w:tbl>
      <w:tblPr>
        <w:tblW w:w="99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2"/>
        <w:gridCol w:w="990"/>
        <w:gridCol w:w="990"/>
        <w:gridCol w:w="990"/>
        <w:gridCol w:w="990"/>
        <w:gridCol w:w="990"/>
        <w:gridCol w:w="990"/>
        <w:gridCol w:w="990"/>
        <w:gridCol w:w="990"/>
        <w:gridCol w:w="1080"/>
      </w:tblGrid>
      <w:tr w:rsidR="004F4081" w:rsidRPr="00322F44" w:rsidTr="007708A7">
        <w:tc>
          <w:tcPr>
            <w:tcW w:w="98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7708A7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08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4F4081" w:rsidRPr="00322F44" w:rsidTr="007708A7">
        <w:tc>
          <w:tcPr>
            <w:tcW w:w="982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7708A7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7708A7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7708A7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9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08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22F44" w:rsidRPr="00322F44" w:rsidRDefault="00322F44" w:rsidP="007708A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2F44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a. Tìm dấu hiệu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b. Lập bảng “tần số” và nhận xét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c. Tính số trung bình cộng và tìm mốt của dấu hiệu.</w:t>
      </w:r>
    </w:p>
    <w:p w:rsidR="00322F44" w:rsidRPr="00322F44" w:rsidRDefault="00322F44" w:rsidP="00322F4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d. Lập biểu đồ đoạn thẳng.</w:t>
      </w:r>
    </w:p>
    <w:p w:rsidR="006C2E18" w:rsidRDefault="006C2E18" w:rsidP="007708A7">
      <w:pPr>
        <w:shd w:val="clear" w:color="auto" w:fill="FFFFFF"/>
        <w:spacing w:after="0" w:line="240" w:lineRule="auto"/>
        <w:ind w:right="-18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</w:pPr>
    </w:p>
    <w:p w:rsidR="00322F44" w:rsidRPr="00322F44" w:rsidRDefault="00322F44" w:rsidP="007708A7">
      <w:pPr>
        <w:shd w:val="clear" w:color="auto" w:fill="FFFFFF"/>
        <w:spacing w:after="0" w:line="240" w:lineRule="auto"/>
        <w:ind w:right="-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2E18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>Bài 5. 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 xml:space="preserve">Trung bình cộng của </w:t>
      </w:r>
      <w:r w:rsidR="006C2E18" w:rsidRPr="006C2E18">
        <w:rPr>
          <w:rFonts w:ascii="Times New Roman" w:eastAsia="Times New Roman" w:hAnsi="Times New Roman" w:cs="Times New Roman"/>
          <w:sz w:val="24"/>
          <w:szCs w:val="24"/>
        </w:rPr>
        <w:t>12 số bằng -8. Cần thêm số nào để trung bình cộng của chúng bằng  -10.</w:t>
      </w:r>
    </w:p>
    <w:p w:rsidR="006C2E18" w:rsidRPr="006C2E18" w:rsidRDefault="006C2E18" w:rsidP="007708A7">
      <w:pPr>
        <w:shd w:val="clear" w:color="auto" w:fill="FFFFFF"/>
        <w:spacing w:after="0" w:line="240" w:lineRule="auto"/>
        <w:ind w:right="-18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</w:pPr>
    </w:p>
    <w:p w:rsidR="00322F44" w:rsidRPr="00322F44" w:rsidRDefault="00322F44" w:rsidP="007708A7">
      <w:pPr>
        <w:shd w:val="clear" w:color="auto" w:fill="FFFFFF"/>
        <w:spacing w:after="0" w:line="240" w:lineRule="auto"/>
        <w:ind w:right="-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2E18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>Bài 6. 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 xml:space="preserve">Cho ΔABC có AB = AC = 5cm, BC = 8cm. Kẻ AH </w:t>
      </w:r>
      <w:r w:rsidRPr="00322F44">
        <w:rPr>
          <w:rFonts w:ascii="Cambria Math" w:eastAsia="Times New Roman" w:hAnsi="Cambria Math" w:cs="Cambria Math"/>
          <w:sz w:val="24"/>
          <w:szCs w:val="24"/>
        </w:rPr>
        <w:t>⊥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 xml:space="preserve"> BC (H </w:t>
      </w:r>
      <w:r w:rsidRPr="00322F44">
        <w:rPr>
          <w:rFonts w:ascii="Cambria Math" w:eastAsia="Times New Roman" w:hAnsi="Cambria Math" w:cs="Cambria Math"/>
          <w:sz w:val="24"/>
          <w:szCs w:val="24"/>
        </w:rPr>
        <w:t>∈</w:t>
      </w:r>
      <w:r w:rsidRPr="00322F44">
        <w:rPr>
          <w:rFonts w:ascii="Times New Roman" w:eastAsia="Times New Roman" w:hAnsi="Times New Roman" w:cs="Times New Roman"/>
          <w:sz w:val="24"/>
          <w:szCs w:val="24"/>
        </w:rPr>
        <w:t xml:space="preserve"> BC).</w:t>
      </w:r>
    </w:p>
    <w:p w:rsidR="00322F44" w:rsidRPr="00322F44" w:rsidRDefault="00322F44" w:rsidP="007708A7">
      <w:pPr>
        <w:shd w:val="clear" w:color="auto" w:fill="FFFFFF"/>
        <w:spacing w:after="0" w:line="240" w:lineRule="auto"/>
        <w:ind w:right="-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2F44">
        <w:rPr>
          <w:rFonts w:ascii="Times New Roman" w:eastAsia="Times New Roman" w:hAnsi="Times New Roman" w:cs="Times New Roman"/>
          <w:sz w:val="24"/>
          <w:szCs w:val="24"/>
        </w:rPr>
        <w:t>a) Chứng minh: HB = HC </w:t>
      </w:r>
    </w:p>
    <w:p w:rsidR="00322F44" w:rsidRPr="00322F44" w:rsidRDefault="006C2E18" w:rsidP="007708A7">
      <w:pPr>
        <w:shd w:val="clear" w:color="auto" w:fill="FFFFFF"/>
        <w:spacing w:after="0" w:line="240" w:lineRule="auto"/>
        <w:ind w:right="-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)</w:t>
      </w:r>
      <w:r w:rsidR="00322F44" w:rsidRPr="00322F44">
        <w:rPr>
          <w:rFonts w:ascii="Times New Roman" w:eastAsia="Times New Roman" w:hAnsi="Times New Roman" w:cs="Times New Roman"/>
          <w:sz w:val="24"/>
          <w:szCs w:val="24"/>
        </w:rPr>
        <w:t xml:space="preserve"> Tính độ dài đoạn AH?</w:t>
      </w:r>
    </w:p>
    <w:p w:rsidR="00322F44" w:rsidRDefault="006C2E18" w:rsidP="007708A7">
      <w:pPr>
        <w:shd w:val="clear" w:color="auto" w:fill="FFFFFF"/>
        <w:spacing w:after="0" w:line="240" w:lineRule="auto"/>
        <w:ind w:right="-180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c)</w:t>
      </w:r>
      <w:r w:rsidR="00322F44" w:rsidRPr="00322F44">
        <w:rPr>
          <w:rFonts w:ascii="Times New Roman" w:eastAsia="Times New Roman" w:hAnsi="Times New Roman" w:cs="Times New Roman"/>
          <w:sz w:val="24"/>
          <w:szCs w:val="24"/>
        </w:rPr>
        <w:t xml:space="preserve"> Kẻ HD </w:t>
      </w:r>
      <w:r w:rsidR="00322F44" w:rsidRPr="00322F44">
        <w:rPr>
          <w:rFonts w:ascii="Cambria Math" w:eastAsia="Times New Roman" w:hAnsi="Cambria Math" w:cs="Cambria Math"/>
          <w:sz w:val="24"/>
          <w:szCs w:val="24"/>
        </w:rPr>
        <w:t>⊥</w:t>
      </w:r>
      <w:r w:rsidR="00322F44" w:rsidRPr="00322F44">
        <w:rPr>
          <w:rFonts w:ascii="Times New Roman" w:eastAsia="Times New Roman" w:hAnsi="Times New Roman" w:cs="Times New Roman"/>
          <w:sz w:val="24"/>
          <w:szCs w:val="24"/>
        </w:rPr>
        <w:t xml:space="preserve"> AB (D </w:t>
      </w:r>
      <w:r w:rsidR="00322F44" w:rsidRPr="00322F44">
        <w:rPr>
          <w:rFonts w:ascii="Cambria Math" w:eastAsia="Times New Roman" w:hAnsi="Cambria Math" w:cs="Cambria Math"/>
          <w:sz w:val="24"/>
          <w:szCs w:val="24"/>
        </w:rPr>
        <w:t>∈</w:t>
      </w:r>
      <w:r w:rsidR="00322F44" w:rsidRPr="00322F44">
        <w:rPr>
          <w:rFonts w:ascii="Times New Roman" w:eastAsia="Times New Roman" w:hAnsi="Times New Roman" w:cs="Times New Roman"/>
          <w:sz w:val="24"/>
          <w:szCs w:val="24"/>
        </w:rPr>
        <w:t xml:space="preserve"> AB), HE </w:t>
      </w:r>
      <w:r w:rsidR="00322F44" w:rsidRPr="00322F44">
        <w:rPr>
          <w:rFonts w:ascii="Cambria Math" w:eastAsia="Times New Roman" w:hAnsi="Cambria Math" w:cs="Cambria Math"/>
          <w:sz w:val="24"/>
          <w:szCs w:val="24"/>
        </w:rPr>
        <w:t>⊥</w:t>
      </w:r>
      <w:r w:rsidR="00322F44" w:rsidRPr="00322F44">
        <w:rPr>
          <w:rFonts w:ascii="Times New Roman" w:eastAsia="Times New Roman" w:hAnsi="Times New Roman" w:cs="Times New Roman"/>
          <w:sz w:val="24"/>
          <w:szCs w:val="24"/>
        </w:rPr>
        <w:t xml:space="preserve"> AC (E </w:t>
      </w:r>
      <w:r w:rsidR="00322F44" w:rsidRPr="00322F44">
        <w:rPr>
          <w:rFonts w:ascii="Cambria Math" w:eastAsia="Times New Roman" w:hAnsi="Cambria Math" w:cs="Cambria Math"/>
          <w:sz w:val="24"/>
          <w:szCs w:val="24"/>
        </w:rPr>
        <w:t>∈</w:t>
      </w:r>
      <w:r w:rsidR="00322F44" w:rsidRPr="00322F44">
        <w:rPr>
          <w:rFonts w:ascii="Times New Roman" w:eastAsia="Times New Roman" w:hAnsi="Times New Roman" w:cs="Times New Roman"/>
          <w:sz w:val="24"/>
          <w:szCs w:val="24"/>
        </w:rPr>
        <w:t xml:space="preserve"> AC). Chứng minh: ΔHDE cân.</w:t>
      </w:r>
    </w:p>
    <w:p w:rsidR="006C2E18" w:rsidRPr="00322F44" w:rsidRDefault="006C2E18" w:rsidP="007708A7">
      <w:pPr>
        <w:shd w:val="clear" w:color="auto" w:fill="FFFFFF"/>
        <w:spacing w:after="0" w:line="240" w:lineRule="auto"/>
        <w:ind w:right="-18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d) Chứng minh DE // BC.</w:t>
      </w:r>
    </w:p>
    <w:p w:rsidR="00AF6276" w:rsidRPr="006C2E18" w:rsidRDefault="00322F44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 xml:space="preserve">Bài </w:t>
      </w:r>
      <w:r w:rsidR="007708A7" w:rsidRPr="006C2E18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>7</w:t>
      </w:r>
      <w:r w:rsidRPr="006C2E18">
        <w:rPr>
          <w:rFonts w:ascii="Times New Roman" w:eastAsia="Times New Roman" w:hAnsi="Times New Roman" w:cs="Times New Roman"/>
          <w:b/>
          <w:bCs/>
          <w:sz w:val="24"/>
          <w:szCs w:val="24"/>
          <w:bdr w:val="none" w:sz="0" w:space="0" w:color="auto" w:frame="1"/>
        </w:rPr>
        <w:t>.</w:t>
      </w:r>
      <w:r w:rsidRPr="006C2E18">
        <w:rPr>
          <w:rFonts w:ascii="Times New Roman" w:eastAsia="Times New Roman" w:hAnsi="Times New Roman" w:cs="Times New Roman"/>
          <w:bCs/>
          <w:sz w:val="24"/>
          <w:szCs w:val="24"/>
          <w:bdr w:val="none" w:sz="0" w:space="0" w:color="auto" w:frame="1"/>
        </w:rPr>
        <w:t xml:space="preserve"> Cho góc nhọn </w:t>
      </w:r>
      <w:r w:rsidRPr="006C2E18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0.25pt" o:ole="">
            <v:imagedata r:id="rId6" o:title=""/>
          </v:shape>
          <o:OLEObject Type="Embed" ProgID="Equation.DSMT4" ShapeID="_x0000_i1025" DrawAspect="Content" ObjectID="_1644332857" r:id="rId7"/>
        </w:object>
      </w:r>
      <w:r w:rsidRPr="006C2E18">
        <w:rPr>
          <w:rFonts w:ascii="Times New Roman" w:hAnsi="Times New Roman" w:cs="Times New Roman"/>
          <w:sz w:val="24"/>
          <w:szCs w:val="24"/>
        </w:rPr>
        <w:t xml:space="preserve">và điểm A thuộc tia phân giác của </w:t>
      </w:r>
      <w:r w:rsidRPr="006C2E18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026" type="#_x0000_t75" style="width:24.75pt;height:20.25pt" o:ole="">
            <v:imagedata r:id="rId8" o:title=""/>
          </v:shape>
          <o:OLEObject Type="Embed" ProgID="Equation.DSMT4" ShapeID="_x0000_i1026" DrawAspect="Content" ObjectID="_1644332858" r:id="rId9"/>
        </w:object>
      </w:r>
      <w:r w:rsidRPr="006C2E18">
        <w:rPr>
          <w:rFonts w:ascii="Times New Roman" w:hAnsi="Times New Roman" w:cs="Times New Roman"/>
          <w:sz w:val="24"/>
          <w:szCs w:val="24"/>
        </w:rPr>
        <w:t xml:space="preserve">. Kẻ AB vuông góc với Ox </w:t>
      </w:r>
      <w:r w:rsidRPr="006C2E18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27" type="#_x0000_t75" style="width:48.75pt;height:15.75pt" o:ole="">
            <v:imagedata r:id="rId10" o:title=""/>
          </v:shape>
          <o:OLEObject Type="Embed" ProgID="Equation.DSMT4" ShapeID="_x0000_i1027" DrawAspect="Content" ObjectID="_1644332859" r:id="rId11"/>
        </w:object>
      </w:r>
      <w:r w:rsidRPr="006C2E18">
        <w:rPr>
          <w:rFonts w:ascii="Times New Roman" w:hAnsi="Times New Roman" w:cs="Times New Roman"/>
          <w:sz w:val="24"/>
          <w:szCs w:val="24"/>
        </w:rPr>
        <w:t xml:space="preserve">AC vuông góc với Oy </w:t>
      </w:r>
      <w:r w:rsidRPr="006C2E18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28" type="#_x0000_t75" style="width:48pt;height:15.75pt" o:ole="">
            <v:imagedata r:id="rId12" o:title=""/>
          </v:shape>
          <o:OLEObject Type="Embed" ProgID="Equation.DSMT4" ShapeID="_x0000_i1028" DrawAspect="Content" ObjectID="_1644332860" r:id="rId13"/>
        </w:object>
      </w:r>
    </w:p>
    <w:p w:rsidR="000B79A7" w:rsidRPr="006C2E18" w:rsidRDefault="000B79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a) Chứng minh: AB = AC</w:t>
      </w:r>
    </w:p>
    <w:p w:rsidR="000B79A7" w:rsidRPr="006C2E18" w:rsidRDefault="000B79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b) Tam giác OBC là tam giác gì? Vì sao?</w:t>
      </w:r>
    </w:p>
    <w:p w:rsidR="000B79A7" w:rsidRPr="006C2E18" w:rsidRDefault="000B79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c) Đường thẳng AC cắt tia Ox tại D, đường thẳng AB cắt tia Oy tại E. Chứng minh: AD = AE.</w:t>
      </w:r>
    </w:p>
    <w:p w:rsidR="000B79A7" w:rsidRPr="006C2E18" w:rsidRDefault="000B79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d) Chứng minh OA là đường trung trực của DE</w:t>
      </w:r>
    </w:p>
    <w:p w:rsidR="000B79A7" w:rsidRPr="006C2E18" w:rsidRDefault="000B79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 xml:space="preserve">e) </w:t>
      </w:r>
      <w:r w:rsidRPr="006C2E18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029" type="#_x0000_t75" style="width:24.75pt;height:20.25pt" o:ole="">
            <v:imagedata r:id="rId6" o:title=""/>
          </v:shape>
          <o:OLEObject Type="Embed" ProgID="Equation.DSMT4" ShapeID="_x0000_i1029" DrawAspect="Content" ObjectID="_1644332861" r:id="rId14"/>
        </w:object>
      </w:r>
      <w:r w:rsidRPr="006C2E18">
        <w:rPr>
          <w:rFonts w:ascii="Times New Roman" w:hAnsi="Times New Roman" w:cs="Times New Roman"/>
          <w:sz w:val="24"/>
          <w:szCs w:val="24"/>
        </w:rPr>
        <w:t xml:space="preserve"> bằng bao nhiêu độ thì DC là tia phân giác của </w:t>
      </w:r>
      <w:r w:rsidRPr="006C2E18">
        <w:rPr>
          <w:rFonts w:ascii="Times New Roman" w:hAnsi="Times New Roman" w:cs="Times New Roman"/>
          <w:position w:val="-6"/>
          <w:sz w:val="24"/>
          <w:szCs w:val="24"/>
        </w:rPr>
        <w:object w:dxaOrig="600" w:dyaOrig="360">
          <v:shape id="_x0000_i1030" type="#_x0000_t75" style="width:30pt;height:18pt" o:ole="">
            <v:imagedata r:id="rId15" o:title=""/>
          </v:shape>
          <o:OLEObject Type="Embed" ProgID="Equation.DSMT4" ShapeID="_x0000_i1030" DrawAspect="Content" ObjectID="_1644332862" r:id="rId16"/>
        </w:object>
      </w:r>
    </w:p>
    <w:p w:rsidR="000B79A7" w:rsidRPr="006C2E18" w:rsidRDefault="000B79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708A7" w:rsidRPr="006C2E18">
        <w:rPr>
          <w:rFonts w:ascii="Times New Roman" w:hAnsi="Times New Roman" w:cs="Times New Roman"/>
          <w:b/>
          <w:sz w:val="24"/>
          <w:szCs w:val="24"/>
        </w:rPr>
        <w:t>8</w:t>
      </w:r>
      <w:r w:rsidRPr="006C2E18">
        <w:rPr>
          <w:rFonts w:ascii="Times New Roman" w:hAnsi="Times New Roman" w:cs="Times New Roman"/>
          <w:sz w:val="24"/>
          <w:szCs w:val="24"/>
        </w:rPr>
        <w:t xml:space="preserve">. </w:t>
      </w:r>
      <w:r w:rsidR="006F007E" w:rsidRPr="006C2E18">
        <w:rPr>
          <w:rFonts w:ascii="Times New Roman" w:hAnsi="Times New Roman" w:cs="Times New Roman"/>
          <w:sz w:val="24"/>
          <w:szCs w:val="24"/>
        </w:rPr>
        <w:t>Cho tam giác ABC</w:t>
      </w:r>
      <w:r w:rsidR="0029528B" w:rsidRPr="006C2E18">
        <w:rPr>
          <w:rFonts w:ascii="Times New Roman" w:hAnsi="Times New Roman" w:cs="Times New Roman"/>
          <w:sz w:val="24"/>
          <w:szCs w:val="24"/>
        </w:rPr>
        <w:t xml:space="preserve"> vuông tại A có </w:t>
      </w:r>
      <w:r w:rsidR="0029528B" w:rsidRPr="006C2E18">
        <w:rPr>
          <w:rFonts w:ascii="Times New Roman" w:hAnsi="Times New Roman" w:cs="Times New Roman"/>
          <w:position w:val="-6"/>
          <w:sz w:val="24"/>
          <w:szCs w:val="24"/>
        </w:rPr>
        <w:object w:dxaOrig="859" w:dyaOrig="360">
          <v:shape id="_x0000_i1031" type="#_x0000_t75" style="width:42.75pt;height:18pt" o:ole="">
            <v:imagedata r:id="rId17" o:title=""/>
          </v:shape>
          <o:OLEObject Type="Embed" ProgID="Equation.DSMT4" ShapeID="_x0000_i1031" DrawAspect="Content" ObjectID="_1644332863" r:id="rId18"/>
        </w:object>
      </w:r>
      <w:r w:rsidR="0029528B" w:rsidRPr="006C2E18">
        <w:rPr>
          <w:rFonts w:ascii="Times New Roman" w:hAnsi="Times New Roman" w:cs="Times New Roman"/>
          <w:sz w:val="24"/>
          <w:szCs w:val="24"/>
        </w:rPr>
        <w:t xml:space="preserve"> Kẻ </w:t>
      </w:r>
      <w:r w:rsidR="0029528B" w:rsidRPr="006C2E18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032" type="#_x0000_t75" style="width:99.75pt;height:15.75pt" o:ole="">
            <v:imagedata r:id="rId19" o:title=""/>
          </v:shape>
          <o:OLEObject Type="Embed" ProgID="Equation.DSMT4" ShapeID="_x0000_i1032" DrawAspect="Content" ObjectID="_1644332864" r:id="rId20"/>
        </w:object>
      </w:r>
    </w:p>
    <w:p w:rsidR="0029528B" w:rsidRPr="006C2E18" w:rsidRDefault="0029528B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 xml:space="preserve">a) Tính số đo </w:t>
      </w:r>
      <w:r w:rsidRPr="006C2E18">
        <w:rPr>
          <w:rFonts w:ascii="Times New Roman" w:hAnsi="Times New Roman" w:cs="Times New Roman"/>
          <w:position w:val="-6"/>
          <w:sz w:val="24"/>
          <w:szCs w:val="24"/>
        </w:rPr>
        <w:object w:dxaOrig="620" w:dyaOrig="360">
          <v:shape id="_x0000_i1033" type="#_x0000_t75" style="width:30.75pt;height:18pt" o:ole="">
            <v:imagedata r:id="rId21" o:title=""/>
          </v:shape>
          <o:OLEObject Type="Embed" ProgID="Equation.DSMT4" ShapeID="_x0000_i1033" DrawAspect="Content" ObjectID="_1644332865" r:id="rId22"/>
        </w:object>
      </w:r>
    </w:p>
    <w:p w:rsidR="0029528B" w:rsidRPr="006C2E18" w:rsidRDefault="0029528B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 xml:space="preserve">b) Trên cạnh AC lấy điểm D sao cho AD = AH. Gọi M là trung điểm của HD. Chứng minh: </w:t>
      </w:r>
      <w:r w:rsidR="00AF6276" w:rsidRPr="006C2E18">
        <w:rPr>
          <w:rFonts w:ascii="Times New Roman" w:hAnsi="Times New Roman" w:cs="Times New Roman"/>
          <w:position w:val="-6"/>
          <w:sz w:val="24"/>
          <w:szCs w:val="24"/>
        </w:rPr>
        <w:object w:dxaOrig="1880" w:dyaOrig="279">
          <v:shape id="_x0000_i1034" type="#_x0000_t75" style="width:93.75pt;height:14.25pt" o:ole="">
            <v:imagedata r:id="rId23" o:title=""/>
          </v:shape>
          <o:OLEObject Type="Embed" ProgID="Equation.DSMT4" ShapeID="_x0000_i1034" DrawAspect="Content" ObjectID="_1644332866" r:id="rId24"/>
        </w:object>
      </w:r>
    </w:p>
    <w:p w:rsidR="0029528B" w:rsidRPr="006C2E18" w:rsidRDefault="0029528B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c) Tia AM cắt BC tại K. Chứng minh</w:t>
      </w:r>
      <w:r w:rsidR="00E14655" w:rsidRPr="006C2E18">
        <w:rPr>
          <w:rFonts w:ascii="Times New Roman" w:hAnsi="Times New Roman" w:cs="Times New Roman"/>
          <w:sz w:val="24"/>
          <w:szCs w:val="24"/>
        </w:rPr>
        <w:t xml:space="preserve">: </w:t>
      </w:r>
      <w:r w:rsidR="00E14655" w:rsidRPr="006C2E18">
        <w:rPr>
          <w:rFonts w:ascii="Times New Roman" w:hAnsi="Times New Roman" w:cs="Times New Roman"/>
          <w:position w:val="-6"/>
          <w:sz w:val="24"/>
          <w:szCs w:val="24"/>
        </w:rPr>
        <w:object w:dxaOrig="1800" w:dyaOrig="279">
          <v:shape id="_x0000_i1035" type="#_x0000_t75" style="width:90pt;height:14.25pt" o:ole="">
            <v:imagedata r:id="rId25" o:title=""/>
          </v:shape>
          <o:OLEObject Type="Embed" ProgID="Equation.DSMT4" ShapeID="_x0000_i1035" DrawAspect="Content" ObjectID="_1644332867" r:id="rId26"/>
        </w:object>
      </w:r>
    </w:p>
    <w:p w:rsidR="00E14655" w:rsidRPr="006C2E18" w:rsidRDefault="00E14655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d) Chứng minh DK // AB.</w:t>
      </w:r>
    </w:p>
    <w:p w:rsidR="00E14655" w:rsidRPr="006C2E18" w:rsidRDefault="00E14655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e) Trên tia đối của tia HA lấy điểm E sao cho H là trung điểm của AE. Chứng minh H là trung điểm của BK và ba điểm D, K, E thẳng hàng.</w:t>
      </w:r>
    </w:p>
    <w:p w:rsidR="007708A7" w:rsidRPr="006C2E18" w:rsidRDefault="007708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b/>
          <w:sz w:val="24"/>
          <w:szCs w:val="24"/>
        </w:rPr>
        <w:t>Bài 9</w:t>
      </w:r>
      <w:r w:rsidRPr="006C2E18">
        <w:rPr>
          <w:rFonts w:ascii="Times New Roman" w:hAnsi="Times New Roman" w:cs="Times New Roman"/>
          <w:sz w:val="24"/>
          <w:szCs w:val="24"/>
        </w:rPr>
        <w:t>. Cho tam giác ABC nhọn, đường thẳng xy đi qua A và song song với cạnh BC. Kẻ BD vuông góc với AC tại D, tia BD cắt đường thẳng xy tại E. Trên cạnh BC lấy điểm F sao cho BF = AE.</w:t>
      </w:r>
    </w:p>
    <w:p w:rsidR="007708A7" w:rsidRPr="006C2E18" w:rsidRDefault="007708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a) Chứng minh: AB = EF và AB // EF.</w:t>
      </w:r>
    </w:p>
    <w:p w:rsidR="007708A7" w:rsidRPr="006C2E18" w:rsidRDefault="007708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b) Kẻ FK vuông góc với BD tại K. Chứng minh: AD = FK.</w:t>
      </w:r>
    </w:p>
    <w:p w:rsidR="007708A7" w:rsidRPr="006C2E18" w:rsidRDefault="007708A7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c) Gọi I là trung điểm của DK. Chứng minh ba điểm A, I, F thẳng hàng.</w:t>
      </w:r>
    </w:p>
    <w:p w:rsidR="00E14655" w:rsidRPr="006C2E18" w:rsidRDefault="00E14655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708A7" w:rsidRPr="006C2E18">
        <w:rPr>
          <w:rFonts w:ascii="Times New Roman" w:hAnsi="Times New Roman" w:cs="Times New Roman"/>
          <w:b/>
          <w:sz w:val="24"/>
          <w:szCs w:val="24"/>
        </w:rPr>
        <w:t>10</w:t>
      </w:r>
      <w:r w:rsidRPr="006C2E18">
        <w:rPr>
          <w:rFonts w:ascii="Times New Roman" w:hAnsi="Times New Roman" w:cs="Times New Roman"/>
          <w:b/>
          <w:sz w:val="24"/>
          <w:szCs w:val="24"/>
        </w:rPr>
        <w:t>.</w:t>
      </w:r>
      <w:r w:rsidR="00B11BF5" w:rsidRPr="006C2E18">
        <w:rPr>
          <w:rFonts w:ascii="Times New Roman" w:hAnsi="Times New Roman" w:cs="Times New Roman"/>
          <w:sz w:val="24"/>
          <w:szCs w:val="24"/>
        </w:rPr>
        <w:t xml:space="preserve"> Cho góc nhọn </w:t>
      </w:r>
      <w:r w:rsidR="00B11BF5" w:rsidRPr="006C2E18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036" type="#_x0000_t75" style="width:24.75pt;height:20.25pt" o:ole="">
            <v:imagedata r:id="rId6" o:title=""/>
          </v:shape>
          <o:OLEObject Type="Embed" ProgID="Equation.DSMT4" ShapeID="_x0000_i1036" DrawAspect="Content" ObjectID="_1644332868" r:id="rId27"/>
        </w:object>
      </w:r>
      <w:r w:rsidR="00B11BF5" w:rsidRPr="006C2E18">
        <w:rPr>
          <w:rFonts w:ascii="Times New Roman" w:hAnsi="Times New Roman" w:cs="Times New Roman"/>
          <w:sz w:val="24"/>
          <w:szCs w:val="24"/>
        </w:rPr>
        <w:t>, trên tia Ox lấy điểm A và trên tia Oy lấy điểm B sao cho OA = OB. Gọi M là trung điểm của AB. Qua điểm A vẽ đường thẳng vuông góc với OA, đường thẳng này cắt tia OM tại C.</w:t>
      </w:r>
    </w:p>
    <w:p w:rsidR="00B11BF5" w:rsidRPr="006C2E18" w:rsidRDefault="00B11BF5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 xml:space="preserve">a) Chứng minh: </w:t>
      </w:r>
      <w:r w:rsidRPr="006C2E18">
        <w:rPr>
          <w:rFonts w:ascii="Times New Roman" w:hAnsi="Times New Roman" w:cs="Times New Roman"/>
          <w:position w:val="-6"/>
          <w:sz w:val="24"/>
          <w:szCs w:val="24"/>
        </w:rPr>
        <w:object w:dxaOrig="1880" w:dyaOrig="279">
          <v:shape id="_x0000_i1037" type="#_x0000_t75" style="width:93.75pt;height:14.25pt" o:ole="">
            <v:imagedata r:id="rId28" o:title=""/>
          </v:shape>
          <o:OLEObject Type="Embed" ProgID="Equation.DSMT4" ShapeID="_x0000_i1037" DrawAspect="Content" ObjectID="_1644332869" r:id="rId29"/>
        </w:object>
      </w:r>
    </w:p>
    <w:p w:rsidR="00B11BF5" w:rsidRPr="006C2E18" w:rsidRDefault="00B11BF5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6C2E18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38" type="#_x0000_t75" style="width:54.75pt;height:14.25pt" o:ole="">
            <v:imagedata r:id="rId30" o:title=""/>
          </v:shape>
          <o:OLEObject Type="Embed" ProgID="Equation.DSMT4" ShapeID="_x0000_i1038" DrawAspect="Content" ObjectID="_1644332870" r:id="rId31"/>
        </w:object>
      </w:r>
    </w:p>
    <w:p w:rsidR="00B11BF5" w:rsidRPr="006C2E18" w:rsidRDefault="00B11BF5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 xml:space="preserve">c) Chứng minh: </w:t>
      </w:r>
      <w:r w:rsidRPr="006C2E18">
        <w:rPr>
          <w:rFonts w:ascii="Times New Roman" w:hAnsi="Times New Roman" w:cs="Times New Roman"/>
          <w:position w:val="-6"/>
          <w:sz w:val="24"/>
          <w:szCs w:val="24"/>
        </w:rPr>
        <w:object w:dxaOrig="1760" w:dyaOrig="279">
          <v:shape id="_x0000_i1039" type="#_x0000_t75" style="width:87.75pt;height:14.25pt" o:ole="">
            <v:imagedata r:id="rId32" o:title=""/>
          </v:shape>
          <o:OLEObject Type="Embed" ProgID="Equation.DSMT4" ShapeID="_x0000_i1039" DrawAspect="Content" ObjectID="_1644332871" r:id="rId33"/>
        </w:object>
      </w:r>
    </w:p>
    <w:p w:rsidR="00B11BF5" w:rsidRPr="006C2E18" w:rsidRDefault="00B11BF5" w:rsidP="007708A7">
      <w:pPr>
        <w:ind w:right="-180"/>
        <w:jc w:val="both"/>
        <w:rPr>
          <w:rFonts w:ascii="Times New Roman" w:hAnsi="Times New Roman" w:cs="Times New Roman"/>
          <w:sz w:val="24"/>
          <w:szCs w:val="24"/>
        </w:rPr>
      </w:pPr>
      <w:r w:rsidRPr="006C2E18">
        <w:rPr>
          <w:rFonts w:ascii="Times New Roman" w:hAnsi="Times New Roman" w:cs="Times New Roman"/>
          <w:sz w:val="24"/>
          <w:szCs w:val="24"/>
        </w:rPr>
        <w:t>d) Gọi I là trung điểm của OM. Qua I kẻ đường thẳng vuông góc với OM, cắt OA tại H. Từ M vẽ đường thẳng vuông góc với BC tại K. Chứng minh H, M, K thẳng hàng.</w:t>
      </w:r>
    </w:p>
    <w:p w:rsidR="00E14655" w:rsidRPr="004F4081" w:rsidRDefault="00E14655">
      <w:pPr>
        <w:rPr>
          <w:rFonts w:ascii="Times New Roman" w:hAnsi="Times New Roman" w:cs="Times New Roman"/>
          <w:sz w:val="24"/>
          <w:szCs w:val="24"/>
        </w:rPr>
      </w:pPr>
    </w:p>
    <w:sectPr w:rsidR="00E14655" w:rsidRPr="004F4081" w:rsidSect="007708A7">
      <w:pgSz w:w="12240" w:h="15840"/>
      <w:pgMar w:top="1440" w:right="81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2F44"/>
    <w:rsid w:val="000B79A7"/>
    <w:rsid w:val="0029528B"/>
    <w:rsid w:val="003037FC"/>
    <w:rsid w:val="00322F44"/>
    <w:rsid w:val="00493566"/>
    <w:rsid w:val="004F4081"/>
    <w:rsid w:val="006646D1"/>
    <w:rsid w:val="006C2E18"/>
    <w:rsid w:val="006F007E"/>
    <w:rsid w:val="007708A7"/>
    <w:rsid w:val="00AE6629"/>
    <w:rsid w:val="00AF6276"/>
    <w:rsid w:val="00B11BF5"/>
    <w:rsid w:val="00E14655"/>
    <w:rsid w:val="00EC5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22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22F44"/>
    <w:rPr>
      <w:b/>
      <w:bCs/>
    </w:rPr>
  </w:style>
  <w:style w:type="character" w:styleId="Emphasis">
    <w:name w:val="Emphasis"/>
    <w:basedOn w:val="DefaultParagraphFont"/>
    <w:uiPriority w:val="20"/>
    <w:qFormat/>
    <w:rsid w:val="00322F4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22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22F44"/>
    <w:rPr>
      <w:b/>
      <w:bCs/>
    </w:rPr>
  </w:style>
  <w:style w:type="character" w:styleId="Emphasis">
    <w:name w:val="Emphasis"/>
    <w:basedOn w:val="DefaultParagraphFont"/>
    <w:uiPriority w:val="20"/>
    <w:qFormat/>
    <w:rsid w:val="00322F4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866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21C181-D107-4595-A119-2275D5F2B0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2</Pages>
  <Words>495</Words>
  <Characters>282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 R C</Company>
  <LinksUpToDate>false</LinksUpToDate>
  <CharactersWithSpaces>33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3</cp:revision>
  <dcterms:created xsi:type="dcterms:W3CDTF">2020-02-27T03:53:00Z</dcterms:created>
  <dcterms:modified xsi:type="dcterms:W3CDTF">2020-02-27T11:21:00Z</dcterms:modified>
</cp:coreProperties>
</file>